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6DD0C30" w14:textId="7F42C4EA" w:rsidR="00EA4C61" w:rsidRDefault="00401F16" w:rsidP="00401F16">
      <w:pPr>
        <w:jc w:val="center"/>
        <w:rPr>
          <w:rFonts w:ascii="Arial Black" w:hAnsi="Arial Black"/>
          <w:b/>
          <w:bCs/>
          <w:sz w:val="32"/>
          <w:szCs w:val="32"/>
        </w:rPr>
      </w:pPr>
      <w:bookmarkStart w:id="0" w:name="_Hlk43993639"/>
      <w:bookmarkStart w:id="1" w:name="_Hlk45543358"/>
      <w:bookmarkStart w:id="2" w:name="_Hlk45702680"/>
      <w:r w:rsidRPr="00401F16">
        <w:rPr>
          <w:rFonts w:ascii="Arial Black" w:hAnsi="Arial Black"/>
          <w:b/>
          <w:bCs/>
          <w:sz w:val="32"/>
          <w:szCs w:val="32"/>
        </w:rPr>
        <w:t xml:space="preserve">Experiment </w:t>
      </w:r>
      <w:r w:rsidR="00147FCD">
        <w:rPr>
          <w:rFonts w:ascii="Arial Black" w:hAnsi="Arial Black"/>
          <w:b/>
          <w:bCs/>
          <w:sz w:val="32"/>
          <w:szCs w:val="32"/>
        </w:rPr>
        <w:t>EO</w:t>
      </w:r>
      <w:r w:rsidR="00DA30B4">
        <w:rPr>
          <w:rFonts w:ascii="Arial Black" w:hAnsi="Arial Black"/>
          <w:b/>
          <w:bCs/>
          <w:sz w:val="32"/>
          <w:szCs w:val="32"/>
        </w:rPr>
        <w:t>5</w:t>
      </w:r>
      <w:r w:rsidR="00147FCD">
        <w:rPr>
          <w:rFonts w:ascii="Arial Black" w:hAnsi="Arial Black"/>
          <w:b/>
          <w:bCs/>
          <w:sz w:val="32"/>
          <w:szCs w:val="32"/>
        </w:rPr>
        <w:t xml:space="preserve">: </w:t>
      </w:r>
      <w:bookmarkEnd w:id="0"/>
      <w:bookmarkEnd w:id="1"/>
      <w:r w:rsidR="00DA30B4">
        <w:rPr>
          <w:rFonts w:ascii="Arial Black" w:hAnsi="Arial Black"/>
          <w:b/>
          <w:bCs/>
          <w:sz w:val="32"/>
          <w:szCs w:val="32"/>
        </w:rPr>
        <w:t>Series and Parallel Resistors</w:t>
      </w:r>
    </w:p>
    <w:bookmarkEnd w:id="2"/>
    <w:p w14:paraId="18512DDD" w14:textId="362F1669" w:rsidR="00FF431A" w:rsidRPr="00C95565" w:rsidRDefault="00911D4C" w:rsidP="00C95565">
      <w:pPr>
        <w:pStyle w:val="MTDisplayEquation"/>
      </w:pPr>
      <w:r>
        <w:tab/>
      </w:r>
    </w:p>
    <w:p w14:paraId="7D593C84" w14:textId="77777777" w:rsidR="00FF431A" w:rsidRDefault="00FF431A" w:rsidP="00401F16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3738DDC" w14:textId="54A3575D" w:rsidR="00FF431A" w:rsidRDefault="00C95565" w:rsidP="00401F16">
      <w:pPr>
        <w:jc w:val="center"/>
        <w:rPr>
          <w:rFonts w:ascii="Arial" w:hAnsi="Arial" w:cs="Arial"/>
          <w:b/>
          <w:bCs/>
          <w:sz w:val="32"/>
          <w:szCs w:val="32"/>
        </w:rPr>
      </w:pPr>
      <w:bookmarkStart w:id="3" w:name="_GoBack"/>
      <w:r>
        <w:rPr>
          <w:noProof/>
        </w:rPr>
        <w:drawing>
          <wp:inline distT="0" distB="0" distL="0" distR="0" wp14:anchorId="195B5CC2" wp14:editId="647D4E3B">
            <wp:extent cx="4172267" cy="3725932"/>
            <wp:effectExtent l="0" t="0" r="0" b="825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42" t="9647"/>
                    <a:stretch/>
                  </pic:blipFill>
                  <pic:spPr bwMode="auto">
                    <a:xfrm>
                      <a:off x="0" y="0"/>
                      <a:ext cx="4195086" cy="3746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3"/>
    </w:p>
    <w:p w14:paraId="63161F24" w14:textId="77777777" w:rsidR="00FF431A" w:rsidRDefault="00FF431A" w:rsidP="00401F16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2B58955" w14:textId="77777777" w:rsidR="00FF431A" w:rsidRDefault="00FF431A" w:rsidP="00401F16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08DC3617" w14:textId="77777777" w:rsidR="00FF431A" w:rsidRDefault="00FF431A" w:rsidP="00C95565">
      <w:pPr>
        <w:rPr>
          <w:rFonts w:ascii="Arial" w:hAnsi="Arial" w:cs="Arial"/>
          <w:b/>
          <w:bCs/>
          <w:sz w:val="32"/>
          <w:szCs w:val="32"/>
        </w:rPr>
      </w:pPr>
    </w:p>
    <w:p w14:paraId="0313C662" w14:textId="77777777" w:rsidR="00401F16" w:rsidRDefault="00401F16" w:rsidP="00401F16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Objectives</w:t>
      </w:r>
    </w:p>
    <w:p w14:paraId="1FFF32CE" w14:textId="5A202532" w:rsidR="00DA30B4" w:rsidRDefault="00DA30B4" w:rsidP="00DA30B4">
      <w:pPr>
        <w:numPr>
          <w:ilvl w:val="0"/>
          <w:numId w:val="20"/>
        </w:numPr>
        <w:tabs>
          <w:tab w:val="left" w:pos="630"/>
          <w:tab w:val="num" w:pos="720"/>
          <w:tab w:val="left" w:pos="990"/>
          <w:tab w:val="left" w:pos="3240"/>
        </w:tabs>
        <w:spacing w:before="120" w:after="0" w:line="240" w:lineRule="auto"/>
        <w:ind w:left="1008" w:right="288"/>
        <w:rPr>
          <w:rFonts w:eastAsia="Times New Roman"/>
        </w:rPr>
      </w:pPr>
      <w:r w:rsidRPr="00DA30B4">
        <w:rPr>
          <w:rFonts w:eastAsia="Times New Roman"/>
          <w:i/>
        </w:rPr>
        <w:t>Scientific:</w:t>
      </w:r>
      <w:r w:rsidRPr="00DA30B4">
        <w:rPr>
          <w:rFonts w:eastAsia="Times New Roman"/>
        </w:rPr>
        <w:t xml:space="preserve">  </w:t>
      </w:r>
      <w:r w:rsidRPr="00DA30B4">
        <w:rPr>
          <w:rFonts w:eastAsia="Times New Roman"/>
        </w:rPr>
        <w:tab/>
        <w:t>Learn about series and parallel circuits.</w:t>
      </w:r>
    </w:p>
    <w:p w14:paraId="2B4034A9" w14:textId="04352BF9" w:rsidR="0041662B" w:rsidRPr="003C1493" w:rsidRDefault="003C1493" w:rsidP="003C1493">
      <w:pPr>
        <w:numPr>
          <w:ilvl w:val="0"/>
          <w:numId w:val="20"/>
        </w:numPr>
        <w:tabs>
          <w:tab w:val="left" w:pos="630"/>
          <w:tab w:val="num" w:pos="720"/>
          <w:tab w:val="left" w:pos="990"/>
          <w:tab w:val="left" w:pos="3240"/>
        </w:tabs>
        <w:spacing w:before="120" w:after="0" w:line="240" w:lineRule="auto"/>
        <w:ind w:left="1008" w:right="288"/>
        <w:rPr>
          <w:rFonts w:eastAsia="Times New Roman"/>
        </w:rPr>
      </w:pPr>
      <w:r>
        <w:rPr>
          <w:rFonts w:eastAsia="Times New Roman"/>
          <w:i/>
        </w:rPr>
        <w:t>Skill Development:</w:t>
      </w:r>
      <w:r>
        <w:rPr>
          <w:rFonts w:eastAsia="Times New Roman"/>
        </w:rPr>
        <w:t xml:space="preserve">  </w:t>
      </w:r>
      <w:r>
        <w:rPr>
          <w:rFonts w:eastAsia="Times New Roman"/>
        </w:rPr>
        <w:tab/>
        <w:t>Demonstrate ability to use the breadboard independently.</w:t>
      </w:r>
    </w:p>
    <w:p w14:paraId="5930F56F" w14:textId="77777777" w:rsidR="0041662B" w:rsidRDefault="0041662B" w:rsidP="0041662B"/>
    <w:p w14:paraId="46448C73" w14:textId="77777777" w:rsidR="0041662B" w:rsidRDefault="0041662B" w:rsidP="0041662B"/>
    <w:p w14:paraId="4ECCEB8C" w14:textId="77777777" w:rsidR="0041662B" w:rsidRDefault="0041662B" w:rsidP="0041662B"/>
    <w:p w14:paraId="2675368C" w14:textId="25CB4BFD" w:rsidR="00911D4C" w:rsidRDefault="00911D4C" w:rsidP="0041662B"/>
    <w:p w14:paraId="032EF1BF" w14:textId="3AFCCEC8" w:rsidR="003C1493" w:rsidRDefault="003C1493" w:rsidP="0041662B"/>
    <w:p w14:paraId="0F959073" w14:textId="77D34252" w:rsidR="003C1493" w:rsidRDefault="003C1493" w:rsidP="0041662B"/>
    <w:p w14:paraId="7782BFD2" w14:textId="77777777" w:rsidR="003C1493" w:rsidRDefault="003C1493" w:rsidP="0041662B"/>
    <w:p w14:paraId="79BA66C8" w14:textId="17608FBA" w:rsidR="00071836" w:rsidRDefault="00B84B3B" w:rsidP="00071836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Introductory Material</w:t>
      </w:r>
    </w:p>
    <w:p w14:paraId="3C9C32B9" w14:textId="076CFFC3" w:rsidR="003C1493" w:rsidRDefault="003C1493" w:rsidP="003C1493">
      <w:pPr>
        <w:spacing w:after="0" w:line="240" w:lineRule="auto"/>
        <w:ind w:left="360"/>
        <w:rPr>
          <w:rFonts w:eastAsia="Times New Roman"/>
          <w:iCs/>
        </w:rPr>
      </w:pPr>
      <w:r>
        <w:rPr>
          <w:rFonts w:eastAsia="Times New Roman"/>
          <w:iCs/>
        </w:rPr>
        <w:t>Just like with capacitors (see Ex</w:t>
      </w:r>
      <w:r w:rsidR="00396A03">
        <w:rPr>
          <w:rFonts w:eastAsia="Times New Roman"/>
          <w:iCs/>
        </w:rPr>
        <w:t>periment</w:t>
      </w:r>
      <w:r>
        <w:rPr>
          <w:rFonts w:eastAsia="Times New Roman"/>
          <w:iCs/>
        </w:rPr>
        <w:t xml:space="preserve"> EO3), resistors can be connected in two ways:</w:t>
      </w:r>
    </w:p>
    <w:p w14:paraId="2C4E7A58" w14:textId="2C93323E" w:rsidR="003C1493" w:rsidRDefault="003C1493" w:rsidP="003C1493">
      <w:pPr>
        <w:pStyle w:val="ListParagraph"/>
        <w:numPr>
          <w:ilvl w:val="0"/>
          <w:numId w:val="26"/>
        </w:numPr>
        <w:spacing w:after="0" w:line="240" w:lineRule="auto"/>
        <w:rPr>
          <w:rFonts w:eastAsia="Times New Roman"/>
          <w:iCs/>
        </w:rPr>
      </w:pPr>
      <w:r>
        <w:rPr>
          <w:rFonts w:eastAsia="Times New Roman"/>
          <w:iCs/>
        </w:rPr>
        <w:t xml:space="preserve">In </w:t>
      </w:r>
      <w:r w:rsidRPr="003C1493">
        <w:rPr>
          <w:rFonts w:eastAsia="Times New Roman"/>
          <w:i/>
        </w:rPr>
        <w:t>series</w:t>
      </w:r>
    </w:p>
    <w:p w14:paraId="25FB45E6" w14:textId="00DF9C4E" w:rsidR="003C1493" w:rsidRPr="003C1493" w:rsidRDefault="00396A03" w:rsidP="003C1493">
      <w:pPr>
        <w:pStyle w:val="ListParagraph"/>
        <w:numPr>
          <w:ilvl w:val="0"/>
          <w:numId w:val="26"/>
        </w:numPr>
        <w:spacing w:after="0" w:line="240" w:lineRule="auto"/>
        <w:rPr>
          <w:rFonts w:eastAsia="Times New Roman"/>
          <w:iCs/>
        </w:rPr>
      </w:pPr>
      <w:r>
        <w:rPr>
          <w:rFonts w:eastAsia="Times New Roman"/>
          <w:iCs/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D7C0E8A" wp14:editId="2FF4E03B">
                <wp:simplePos x="0" y="0"/>
                <wp:positionH relativeFrom="column">
                  <wp:posOffset>228600</wp:posOffset>
                </wp:positionH>
                <wp:positionV relativeFrom="paragraph">
                  <wp:posOffset>328295</wp:posOffset>
                </wp:positionV>
                <wp:extent cx="5943600" cy="2051685"/>
                <wp:effectExtent l="0" t="0" r="0" b="24765"/>
                <wp:wrapSquare wrapText="bothSides"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0" cy="2051685"/>
                          <a:chOff x="0" y="0"/>
                          <a:chExt cx="5943600" cy="2051685"/>
                        </a:xfrm>
                      </wpg:grpSpPr>
                      <wps:wsp>
                        <wps:cNvPr id="2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" y="1767840"/>
                            <a:ext cx="5654040" cy="283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E0B4B56" w14:textId="527A4C0F" w:rsidR="00396A03" w:rsidRDefault="00396A03">
                              <w:r>
                                <w:t>Resistors connected in series</w:t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</w:r>
                              <w:r>
                                <w:tab/>
                                <w:t>Resistors connected in paralle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9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3686"/>
                          <a:stretch/>
                        </pic:blipFill>
                        <pic:spPr bwMode="auto">
                          <a:xfrm>
                            <a:off x="0" y="0"/>
                            <a:ext cx="5943600" cy="17221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w14:anchorId="1D7C0E8A" id="Group 3" o:spid="_x0000_s1026" style="position:absolute;left:0;text-align:left;margin-left:18pt;margin-top:25.85pt;width:468pt;height:161.55pt;z-index:251660288" coordsize="59436,2051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7" type="#_x0000_t202" style="position:absolute;left:685;top:17678;width:56541;height:2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">
                  <v:textbox>
                    <w:txbxContent>
                      <w:p w14:paraId="5E0B4B56" w14:textId="527A4C0F" w:rsidR="00396A03" w:rsidRDefault="00396A03">
                        <w:r>
                          <w:t>Resistors connected in series</w:t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  <w:t>Resistors connected in parallel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" o:spid="_x0000_s1028" type="#_x0000_t75" style="position:absolute;width:59436;height:172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">
                  <v:imagedata r:id="rId10" o:title="" cropbottom="8969f" grayscale="t"/>
                </v:shape>
                <w10:wrap type="square"/>
              </v:group>
            </w:pict>
          </mc:Fallback>
        </mc:AlternateContent>
      </w:r>
      <w:r w:rsidR="003C1493">
        <w:rPr>
          <w:rFonts w:eastAsia="Times New Roman"/>
          <w:iCs/>
        </w:rPr>
        <w:t xml:space="preserve">In </w:t>
      </w:r>
      <w:r w:rsidR="003C1493" w:rsidRPr="003C1493">
        <w:rPr>
          <w:rFonts w:eastAsia="Times New Roman"/>
          <w:i/>
        </w:rPr>
        <w:t>parallel</w:t>
      </w:r>
    </w:p>
    <w:p w14:paraId="3293465D" w14:textId="3D6487E7" w:rsidR="003C1493" w:rsidRDefault="003C149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0349565E" w14:textId="625200FC" w:rsidR="003C1493" w:rsidRDefault="003C149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5354D971" w14:textId="5389B1C5" w:rsidR="003C1493" w:rsidRPr="003C1493" w:rsidRDefault="003C149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655AC5CC" w14:textId="4B77C0FA" w:rsidR="00396A03" w:rsidRDefault="00396A0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503AABF0" w14:textId="7DD06612" w:rsidR="00396A03" w:rsidRDefault="003C1493" w:rsidP="003C1493">
      <w:pPr>
        <w:spacing w:after="0" w:line="240" w:lineRule="auto"/>
        <w:ind w:left="360"/>
        <w:rPr>
          <w:rFonts w:eastAsia="Times New Roman"/>
          <w:iCs/>
        </w:rPr>
      </w:pPr>
      <w:r w:rsidRPr="003C1493">
        <w:rPr>
          <w:rFonts w:eastAsia="Times New Roman"/>
          <w:iCs/>
        </w:rPr>
        <w:t>When you connect</w:t>
      </w:r>
      <w:r w:rsidR="00396A03">
        <w:rPr>
          <w:rFonts w:eastAsia="Times New Roman"/>
          <w:iCs/>
        </w:rPr>
        <w:fldChar w:fldCharType="begin"/>
      </w:r>
      <w:r w:rsidR="00396A03">
        <w:rPr>
          <w:rFonts w:eastAsia="Times New Roman"/>
          <w:iCs/>
        </w:rPr>
        <w:instrText xml:space="preserve"> MACROBUTTON MTEditEquationSection2 </w:instrText>
      </w:r>
      <w:r w:rsidR="00396A03" w:rsidRPr="00396A03">
        <w:rPr>
          <w:rStyle w:val="MTEquationSection"/>
          <w:rFonts w:eastAsiaTheme="minorHAnsi"/>
        </w:rPr>
        <w:instrText>Equation Section 5</w:instrText>
      </w:r>
      <w:r w:rsidR="00396A03">
        <w:rPr>
          <w:rFonts w:eastAsia="Times New Roman"/>
          <w:iCs/>
        </w:rPr>
        <w:fldChar w:fldCharType="begin"/>
      </w:r>
      <w:r w:rsidR="00396A03">
        <w:rPr>
          <w:rFonts w:eastAsia="Times New Roman"/>
          <w:iCs/>
        </w:rPr>
        <w:instrText xml:space="preserve"> SEQ MTEqn \r \h \* MERGEFORMAT </w:instrText>
      </w:r>
      <w:r w:rsidR="00396A03">
        <w:rPr>
          <w:rFonts w:eastAsia="Times New Roman"/>
          <w:iCs/>
        </w:rPr>
        <w:fldChar w:fldCharType="end"/>
      </w:r>
      <w:r w:rsidR="00396A03">
        <w:rPr>
          <w:rFonts w:eastAsia="Times New Roman"/>
          <w:iCs/>
        </w:rPr>
        <w:fldChar w:fldCharType="begin"/>
      </w:r>
      <w:r w:rsidR="00396A03">
        <w:rPr>
          <w:rFonts w:eastAsia="Times New Roman"/>
          <w:iCs/>
        </w:rPr>
        <w:instrText xml:space="preserve"> SEQ MTSec \r 5 \h \* MERGEFORMAT </w:instrText>
      </w:r>
      <w:r w:rsidR="00396A03">
        <w:rPr>
          <w:rFonts w:eastAsia="Times New Roman"/>
          <w:iCs/>
        </w:rPr>
        <w:fldChar w:fldCharType="end"/>
      </w:r>
      <w:r w:rsidR="00396A03">
        <w:rPr>
          <w:rFonts w:eastAsia="Times New Roman"/>
          <w:iCs/>
        </w:rPr>
        <w:fldChar w:fldCharType="end"/>
      </w:r>
      <w:r w:rsidR="00396A03" w:rsidRPr="00396A03">
        <w:rPr>
          <w:rFonts w:eastAsia="Times New Roman"/>
          <w:iCs/>
        </w:rPr>
        <w:t xml:space="preserve"> </w:t>
      </w:r>
      <w:r w:rsidR="00396A03" w:rsidRPr="003C1493">
        <w:rPr>
          <w:rFonts w:eastAsia="Times New Roman"/>
          <w:iCs/>
        </w:rPr>
        <w:t xml:space="preserve">resistors in series, it turns out that they look like a single resistor </w:t>
      </w:r>
      <w:proofErr w:type="spellStart"/>
      <w:r w:rsidR="00396A03" w:rsidRPr="003C1493">
        <w:rPr>
          <w:rFonts w:eastAsia="Times New Roman"/>
          <w:i/>
        </w:rPr>
        <w:t>R</w:t>
      </w:r>
      <w:r w:rsidR="00396A03" w:rsidRPr="003C1493">
        <w:rPr>
          <w:rFonts w:eastAsia="Times New Roman"/>
          <w:i/>
          <w:vertAlign w:val="subscript"/>
        </w:rPr>
        <w:t>tot</w:t>
      </w:r>
      <w:proofErr w:type="spellEnd"/>
    </w:p>
    <w:p w14:paraId="56FF384C" w14:textId="7D1A124A" w:rsidR="003C1493" w:rsidRPr="003C1493" w:rsidRDefault="00396A03" w:rsidP="00396A03">
      <w:pPr>
        <w:pStyle w:val="MTDisplayEquation"/>
      </w:pPr>
      <w:r>
        <w:tab/>
        <w:t xml:space="preserve"> </w:t>
      </w:r>
      <w:r w:rsidRPr="00396A03">
        <w:rPr>
          <w:position w:val="-12"/>
        </w:rPr>
        <w:object w:dxaOrig="1680" w:dyaOrig="360" w14:anchorId="7F9BEC91">
          <v:shape id="_x0000_i1025" type="#_x0000_t75" style="width:84pt;height:18pt" o:ole="">
            <v:imagedata r:id="rId11" o:title=""/>
          </v:shape>
          <o:OLEObject Type="Embed" ProgID="Equation.DSMT4" ShapeID="_x0000_i1025" DrawAspect="Content" ObjectID="_1658297994" r:id="rId12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70FE9">
        <w:fldChar w:fldCharType="begin"/>
      </w:r>
      <w:r w:rsidR="00570FE9">
        <w:instrText xml:space="preserve"> SEQ MTSec \c \* Arabic \* MERGEFORMAT </w:instrText>
      </w:r>
      <w:r w:rsidR="00570FE9">
        <w:fldChar w:fldCharType="separate"/>
      </w:r>
      <w:r>
        <w:rPr>
          <w:noProof/>
        </w:rPr>
        <w:instrText>5</w:instrText>
      </w:r>
      <w:r w:rsidR="00570FE9">
        <w:rPr>
          <w:noProof/>
        </w:rPr>
        <w:fldChar w:fldCharType="end"/>
      </w:r>
      <w:r>
        <w:instrText>.</w:instrText>
      </w:r>
      <w:r w:rsidR="00570FE9">
        <w:fldChar w:fldCharType="begin"/>
      </w:r>
      <w:r w:rsidR="00570FE9">
        <w:instrText xml:space="preserve"> SEQ MTEqn \c \* Arabic \* MERGEFORMAT </w:instrText>
      </w:r>
      <w:r w:rsidR="00570FE9">
        <w:fldChar w:fldCharType="separate"/>
      </w:r>
      <w:r>
        <w:rPr>
          <w:noProof/>
        </w:rPr>
        <w:instrText>1</w:instrText>
      </w:r>
      <w:r w:rsidR="00570FE9">
        <w:rPr>
          <w:noProof/>
        </w:rPr>
        <w:fldChar w:fldCharType="end"/>
      </w:r>
      <w:r>
        <w:instrText>)</w:instrText>
      </w:r>
      <w:r>
        <w:fldChar w:fldCharType="end"/>
      </w:r>
      <w:r w:rsidR="003C1493" w:rsidRPr="003C1493">
        <w:rPr>
          <w:iCs/>
        </w:rPr>
        <w:t xml:space="preserve"> </w:t>
      </w:r>
    </w:p>
    <w:p w14:paraId="632D238C" w14:textId="3B95847C" w:rsidR="003C1493" w:rsidRPr="003C1493" w:rsidRDefault="003C1493" w:rsidP="00396A03">
      <w:pPr>
        <w:tabs>
          <w:tab w:val="center" w:pos="3240"/>
          <w:tab w:val="right" w:pos="6480"/>
        </w:tabs>
        <w:spacing w:after="0" w:line="240" w:lineRule="auto"/>
        <w:rPr>
          <w:rFonts w:eastAsia="Times New Roman"/>
          <w:iCs/>
        </w:rPr>
      </w:pPr>
    </w:p>
    <w:p w14:paraId="55B9AAA5" w14:textId="72085FD0" w:rsidR="003C1493" w:rsidRDefault="003C1493" w:rsidP="003C1493">
      <w:pPr>
        <w:spacing w:after="0" w:line="240" w:lineRule="auto"/>
        <w:ind w:left="360"/>
        <w:rPr>
          <w:rFonts w:eastAsia="Times New Roman"/>
          <w:iCs/>
        </w:rPr>
      </w:pPr>
      <w:r w:rsidRPr="003C1493">
        <w:rPr>
          <w:rFonts w:eastAsia="Times New Roman"/>
          <w:iCs/>
        </w:rPr>
        <w:t xml:space="preserve">And when you connect them in parallel, </w:t>
      </w:r>
    </w:p>
    <w:p w14:paraId="46509570" w14:textId="1C81D2AA" w:rsidR="00396A03" w:rsidRDefault="00396A0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3B7B8997" w14:textId="2B037CCF" w:rsidR="00396A03" w:rsidRPr="003C1493" w:rsidRDefault="00396A03" w:rsidP="00396A03">
      <w:pPr>
        <w:pStyle w:val="MTDisplayEquation"/>
      </w:pPr>
      <w:r>
        <w:tab/>
      </w:r>
      <w:r w:rsidRPr="00396A03">
        <w:rPr>
          <w:position w:val="-12"/>
        </w:rPr>
        <w:object w:dxaOrig="1880" w:dyaOrig="380" w14:anchorId="283954F4">
          <v:shape id="_x0000_i1026" type="#_x0000_t75" style="width:94.2pt;height:19.2pt" o:ole="">
            <v:imagedata r:id="rId13" o:title=""/>
          </v:shape>
          <o:OLEObject Type="Embed" ProgID="Equation.DSMT4" ShapeID="_x0000_i1026" DrawAspect="Content" ObjectID="_1658297995" r:id="rId1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570FE9">
        <w:fldChar w:fldCharType="begin"/>
      </w:r>
      <w:r w:rsidR="00570FE9">
        <w:instrText xml:space="preserve"> SEQ MTSec \c \* Arabic \* MERGEFORMAT </w:instrText>
      </w:r>
      <w:r w:rsidR="00570FE9">
        <w:fldChar w:fldCharType="separate"/>
      </w:r>
      <w:r>
        <w:rPr>
          <w:noProof/>
        </w:rPr>
        <w:instrText>5</w:instrText>
      </w:r>
      <w:r w:rsidR="00570FE9">
        <w:rPr>
          <w:noProof/>
        </w:rPr>
        <w:fldChar w:fldCharType="end"/>
      </w:r>
      <w:r>
        <w:instrText>.</w:instrText>
      </w:r>
      <w:r w:rsidR="00570FE9">
        <w:fldChar w:fldCharType="begin"/>
      </w:r>
      <w:r w:rsidR="00570FE9">
        <w:instrText xml:space="preserve"> SEQ MTEqn \c \* Arabic \* MERGEFORMAT </w:instrText>
      </w:r>
      <w:r w:rsidR="00570FE9">
        <w:fldChar w:fldCharType="separate"/>
      </w:r>
      <w:r>
        <w:rPr>
          <w:noProof/>
        </w:rPr>
        <w:instrText>2</w:instrText>
      </w:r>
      <w:r w:rsidR="00570FE9">
        <w:rPr>
          <w:noProof/>
        </w:rPr>
        <w:fldChar w:fldCharType="end"/>
      </w:r>
      <w:r>
        <w:instrText>)</w:instrText>
      </w:r>
      <w:r>
        <w:fldChar w:fldCharType="end"/>
      </w:r>
    </w:p>
    <w:p w14:paraId="41CC3843" w14:textId="55DCF8C8" w:rsidR="003C1493" w:rsidRPr="003C1493" w:rsidRDefault="003C1493" w:rsidP="003C1493">
      <w:pPr>
        <w:tabs>
          <w:tab w:val="center" w:pos="3240"/>
          <w:tab w:val="right" w:pos="6480"/>
        </w:tabs>
        <w:spacing w:after="0" w:line="240" w:lineRule="auto"/>
        <w:rPr>
          <w:rFonts w:eastAsia="Times New Roman"/>
          <w:iCs/>
        </w:rPr>
      </w:pPr>
    </w:p>
    <w:p w14:paraId="529731D7" w14:textId="2FA33950" w:rsidR="003C1493" w:rsidRPr="003C1493" w:rsidRDefault="003C149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55F31053" w14:textId="77777777" w:rsidR="00396A03" w:rsidRDefault="00396A03" w:rsidP="003C1493">
      <w:pPr>
        <w:spacing w:after="0" w:line="240" w:lineRule="auto"/>
        <w:ind w:left="360"/>
        <w:rPr>
          <w:rFonts w:eastAsia="Times New Roman"/>
          <w:iCs/>
        </w:rPr>
      </w:pPr>
      <w:r>
        <w:rPr>
          <w:rFonts w:eastAsia="Times New Roman"/>
          <w:iCs/>
        </w:rPr>
        <w:t>R</w:t>
      </w:r>
      <w:r w:rsidR="003C1493" w:rsidRPr="003C1493">
        <w:rPr>
          <w:rFonts w:eastAsia="Times New Roman"/>
          <w:iCs/>
        </w:rPr>
        <w:t xml:space="preserve">esistances in series add, whereas resistances in parallel add through their reciprocals. </w:t>
      </w:r>
    </w:p>
    <w:p w14:paraId="16976C24" w14:textId="77777777" w:rsidR="00396A03" w:rsidRDefault="00396A03" w:rsidP="003C1493">
      <w:pPr>
        <w:spacing w:after="0" w:line="240" w:lineRule="auto"/>
        <w:ind w:left="360"/>
        <w:rPr>
          <w:rFonts w:eastAsia="Times New Roman"/>
          <w:iCs/>
        </w:rPr>
      </w:pPr>
    </w:p>
    <w:p w14:paraId="0D5FD43C" w14:textId="5B0D367A" w:rsidR="003C1493" w:rsidRPr="003C1493" w:rsidRDefault="00396A03" w:rsidP="003C1493">
      <w:pPr>
        <w:spacing w:after="0" w:line="240" w:lineRule="auto"/>
        <w:ind w:left="360"/>
        <w:rPr>
          <w:rFonts w:eastAsia="Times New Roman"/>
          <w:iCs/>
        </w:rPr>
      </w:pPr>
      <w:r>
        <w:rPr>
          <w:rFonts w:eastAsia="Times New Roman"/>
          <w:iCs/>
        </w:rPr>
        <w:t xml:space="preserve">Note that this is exactly </w:t>
      </w:r>
      <w:r w:rsidRPr="00396A03">
        <w:rPr>
          <w:rFonts w:eastAsia="Times New Roman"/>
          <w:i/>
        </w:rPr>
        <w:t>opposite</w:t>
      </w:r>
      <w:r>
        <w:rPr>
          <w:rFonts w:eastAsia="Times New Roman"/>
          <w:i/>
        </w:rPr>
        <w:t xml:space="preserve"> </w:t>
      </w:r>
      <w:r>
        <w:rPr>
          <w:rFonts w:eastAsia="Times New Roman"/>
          <w:iCs/>
        </w:rPr>
        <w:t>the case you investigated for capacitors in Experiment E03, where you found that capacitances in parallel add, and capacitances in series add through their reciprocals.</w:t>
      </w:r>
    </w:p>
    <w:p w14:paraId="6E76916F" w14:textId="77777777" w:rsidR="003C1493" w:rsidRDefault="003C1493" w:rsidP="00071836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1EDF1D39" w14:textId="77777777" w:rsidR="00396A03" w:rsidRDefault="00396A03" w:rsidP="00162A20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31346C25" w14:textId="77777777" w:rsidR="00396A03" w:rsidRDefault="00396A03" w:rsidP="00162A20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139830A1" w14:textId="77777777" w:rsidR="00396A03" w:rsidRDefault="00396A03" w:rsidP="00162A20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7B67FCB2" w14:textId="77777777" w:rsidR="00396A03" w:rsidRDefault="00396A03" w:rsidP="00162A20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07130DF4" w14:textId="77777777" w:rsidR="00396A03" w:rsidRDefault="00396A03" w:rsidP="00162A20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0EA693E1" w14:textId="209B5E78" w:rsidR="00AE366F" w:rsidRDefault="00AE366F" w:rsidP="00162A20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t>Experimental Procedure</w:t>
      </w:r>
    </w:p>
    <w:p w14:paraId="0383E27C" w14:textId="453054D0" w:rsidR="007277A8" w:rsidRPr="007277A8" w:rsidRDefault="007277A8" w:rsidP="007277A8">
      <w:pPr>
        <w:rPr>
          <w:i/>
          <w:iCs/>
        </w:rPr>
      </w:pPr>
      <w:r w:rsidRPr="00507650">
        <w:rPr>
          <w:i/>
          <w:iCs/>
        </w:rPr>
        <w:t>You will be using the multimeter to measure the resistance of three different resistors. If you do not remember how to use the multimeter for resistance measurements, refer to Part I of Experiment EO1.</w:t>
      </w:r>
      <w:r w:rsidR="00AB11D3">
        <w:rPr>
          <w:i/>
          <w:iCs/>
        </w:rPr>
        <w:t xml:space="preserve"> Note that you have previously used the breadboard to connect capacitors both in series and in parallel in Experiment E03. You will only be </w:t>
      </w:r>
      <w:proofErr w:type="gramStart"/>
      <w:r w:rsidR="00AB11D3">
        <w:rPr>
          <w:i/>
          <w:iCs/>
        </w:rPr>
        <w:t>provide</w:t>
      </w:r>
      <w:proofErr w:type="gramEnd"/>
      <w:r w:rsidR="00AB11D3">
        <w:rPr>
          <w:i/>
          <w:iCs/>
        </w:rPr>
        <w:t xml:space="preserve"> schematics for connecting the resistors in this experiment, but you may refer to the pictures in Experiment E03 if you need help.</w:t>
      </w:r>
    </w:p>
    <w:p w14:paraId="3A8D0152" w14:textId="130C75D8" w:rsidR="007277A8" w:rsidRDefault="007277A8" w:rsidP="00AE366F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Part I: Initial Measurements</w:t>
      </w:r>
    </w:p>
    <w:p w14:paraId="451DD4A6" w14:textId="52AE938A" w:rsidR="007277A8" w:rsidRPr="007277A8" w:rsidRDefault="007277A8" w:rsidP="00AE366F">
      <w:r>
        <w:t>Use the multimeter (with banana plug leads and alligator clips) to measure the resistance of all six resistors.  Record these resistances on your worksheet.</w:t>
      </w:r>
    </w:p>
    <w:p w14:paraId="2783E878" w14:textId="1AA33B8C" w:rsidR="00CA547E" w:rsidRDefault="00AB11D3" w:rsidP="00AE366F">
      <w:pPr>
        <w:rPr>
          <w:sz w:val="32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48E688A7" wp14:editId="34583305">
            <wp:simplePos x="0" y="0"/>
            <wp:positionH relativeFrom="column">
              <wp:posOffset>4953000</wp:posOffset>
            </wp:positionH>
            <wp:positionV relativeFrom="paragraph">
              <wp:posOffset>313055</wp:posOffset>
            </wp:positionV>
            <wp:extent cx="635635" cy="1470660"/>
            <wp:effectExtent l="0" t="0" r="0" b="0"/>
            <wp:wrapSquare wrapText="bothSides"/>
            <wp:docPr id="6" name="Picture 6" descr="schematic and formula for two resistors in seri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hematic and formula for two resistors in series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47" t="10135" r="59615" b="26911"/>
                    <a:stretch/>
                  </pic:blipFill>
                  <pic:spPr bwMode="auto">
                    <a:xfrm>
                      <a:off x="0" y="0"/>
                      <a:ext cx="635635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366F">
        <w:rPr>
          <w:sz w:val="32"/>
          <w:szCs w:val="32"/>
          <w:u w:val="single"/>
        </w:rPr>
        <w:t xml:space="preserve">Part </w:t>
      </w:r>
      <w:r w:rsidR="007277A8">
        <w:rPr>
          <w:sz w:val="32"/>
          <w:szCs w:val="32"/>
          <w:u w:val="single"/>
        </w:rPr>
        <w:t>II</w:t>
      </w:r>
      <w:r w:rsidR="00AE366F">
        <w:rPr>
          <w:sz w:val="32"/>
          <w:szCs w:val="32"/>
          <w:u w:val="single"/>
        </w:rPr>
        <w:t>:</w:t>
      </w:r>
      <w:r w:rsidR="00CA547E">
        <w:rPr>
          <w:sz w:val="32"/>
          <w:szCs w:val="32"/>
          <w:u w:val="single"/>
        </w:rPr>
        <w:t xml:space="preserve"> </w:t>
      </w:r>
      <w:r w:rsidR="004F1E5E">
        <w:rPr>
          <w:sz w:val="32"/>
          <w:szCs w:val="32"/>
          <w:u w:val="single"/>
        </w:rPr>
        <w:t>Resistors</w:t>
      </w:r>
      <w:r w:rsidR="003C1493">
        <w:rPr>
          <w:sz w:val="32"/>
          <w:szCs w:val="32"/>
          <w:u w:val="single"/>
        </w:rPr>
        <w:t xml:space="preserve"> in Series</w:t>
      </w:r>
    </w:p>
    <w:p w14:paraId="094D2FB7" w14:textId="651AC839" w:rsidR="007277A8" w:rsidRPr="00AB11D3" w:rsidRDefault="00B274DC" w:rsidP="00AE366F">
      <w:pPr>
        <w:rPr>
          <w:sz w:val="32"/>
          <w:szCs w:val="32"/>
          <w:u w:val="single"/>
        </w:rPr>
      </w:pPr>
      <w:r>
        <w:t xml:space="preserve">Use the breadboard to connect the two 100 </w:t>
      </w:r>
      <w:r>
        <w:rPr>
          <w:rFonts w:ascii="Symbol" w:hAnsi="Symbol"/>
        </w:rPr>
        <w:t></w:t>
      </w:r>
      <w:r>
        <w:t xml:space="preserve"> resistors in series.</w:t>
      </w:r>
      <w:r w:rsidR="00AB11D3">
        <w:t xml:space="preserve"> Use the multimeter to measure the total resistance </w:t>
      </w:r>
      <w:proofErr w:type="spellStart"/>
      <w:r w:rsidR="00AB11D3">
        <w:rPr>
          <w:i/>
          <w:iCs/>
        </w:rPr>
        <w:t>R</w:t>
      </w:r>
      <w:r w:rsidR="00AB11D3">
        <w:rPr>
          <w:i/>
          <w:iCs/>
          <w:vertAlign w:val="subscript"/>
        </w:rPr>
        <w:t>tot</w:t>
      </w:r>
      <w:proofErr w:type="spellEnd"/>
      <w:r w:rsidR="00AB11D3">
        <w:t xml:space="preserve"> of these two resistors in series and record it on your worksheet.</w:t>
      </w:r>
    </w:p>
    <w:p w14:paraId="01D27686" w14:textId="77777777" w:rsidR="00AB11D3" w:rsidRDefault="00AB11D3" w:rsidP="005A3778">
      <w:pPr>
        <w:rPr>
          <w:sz w:val="32"/>
          <w:szCs w:val="32"/>
          <w:u w:val="single"/>
        </w:rPr>
      </w:pPr>
      <w:bookmarkStart w:id="4" w:name="_Hlk45543628"/>
      <w:bookmarkStart w:id="5" w:name="_Hlk43993709"/>
    </w:p>
    <w:p w14:paraId="2B08753A" w14:textId="77777777" w:rsidR="00AB11D3" w:rsidRDefault="00AB11D3" w:rsidP="005A3778">
      <w:pPr>
        <w:rPr>
          <w:sz w:val="32"/>
          <w:szCs w:val="32"/>
          <w:u w:val="single"/>
        </w:rPr>
      </w:pPr>
    </w:p>
    <w:p w14:paraId="75D74094" w14:textId="77777777" w:rsidR="00AB11D3" w:rsidRDefault="00AB11D3" w:rsidP="005A3778">
      <w:pPr>
        <w:rPr>
          <w:sz w:val="32"/>
          <w:szCs w:val="32"/>
          <w:u w:val="single"/>
        </w:rPr>
      </w:pPr>
    </w:p>
    <w:p w14:paraId="5CDAB804" w14:textId="77777777" w:rsidR="00AB11D3" w:rsidRDefault="00AB11D3" w:rsidP="005A3778">
      <w:pPr>
        <w:rPr>
          <w:sz w:val="32"/>
          <w:szCs w:val="32"/>
          <w:u w:val="single"/>
        </w:rPr>
      </w:pPr>
    </w:p>
    <w:p w14:paraId="17CB9523" w14:textId="36AA0B3A" w:rsidR="00AC5E82" w:rsidRDefault="0023079E" w:rsidP="005A3778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Part II</w:t>
      </w:r>
      <w:r w:rsidR="007277A8">
        <w:rPr>
          <w:sz w:val="32"/>
          <w:szCs w:val="32"/>
          <w:u w:val="single"/>
        </w:rPr>
        <w:t>I</w:t>
      </w:r>
      <w:r>
        <w:rPr>
          <w:sz w:val="32"/>
          <w:szCs w:val="32"/>
          <w:u w:val="single"/>
        </w:rPr>
        <w:t>:</w:t>
      </w:r>
      <w:r w:rsidR="00A24A5E">
        <w:rPr>
          <w:sz w:val="32"/>
          <w:szCs w:val="32"/>
          <w:u w:val="single"/>
        </w:rPr>
        <w:t xml:space="preserve"> </w:t>
      </w:r>
      <w:r w:rsidR="003C1493">
        <w:rPr>
          <w:sz w:val="32"/>
          <w:szCs w:val="32"/>
          <w:u w:val="single"/>
        </w:rPr>
        <w:t>Resistors in Parallel</w:t>
      </w:r>
    </w:p>
    <w:p w14:paraId="005FE5ED" w14:textId="459AB1BB" w:rsidR="00AB11D3" w:rsidRPr="00AB11D3" w:rsidRDefault="00AB11D3" w:rsidP="00AB11D3">
      <w:pPr>
        <w:rPr>
          <w:sz w:val="32"/>
          <w:szCs w:val="32"/>
          <w:u w:val="single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12DBABD" wp14:editId="1173B924">
            <wp:simplePos x="0" y="0"/>
            <wp:positionH relativeFrom="column">
              <wp:posOffset>4419600</wp:posOffset>
            </wp:positionH>
            <wp:positionV relativeFrom="paragraph">
              <wp:posOffset>49530</wp:posOffset>
            </wp:positionV>
            <wp:extent cx="1463764" cy="1546860"/>
            <wp:effectExtent l="0" t="0" r="3175" b="0"/>
            <wp:wrapSquare wrapText="bothSides"/>
            <wp:docPr id="7" name="Picture 7" descr="schematic and formulas for two resistors in paralle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chematic and formulas for two resistors in parallel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566" t="5690" r="53069" b="54954"/>
                    <a:stretch/>
                  </pic:blipFill>
                  <pic:spPr bwMode="auto">
                    <a:xfrm>
                      <a:off x="0" y="0"/>
                      <a:ext cx="1463764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Use the breadboard to connect the two 100 </w:t>
      </w:r>
      <w:r>
        <w:rPr>
          <w:rFonts w:ascii="Symbol" w:hAnsi="Symbol"/>
        </w:rPr>
        <w:t></w:t>
      </w:r>
      <w:r>
        <w:t xml:space="preserve"> resistors in parallel. Use the multimeter to measure the total resistance </w:t>
      </w:r>
      <w:proofErr w:type="spellStart"/>
      <w:r>
        <w:rPr>
          <w:i/>
          <w:iCs/>
        </w:rPr>
        <w:t>R</w:t>
      </w:r>
      <w:r>
        <w:rPr>
          <w:i/>
          <w:iCs/>
          <w:vertAlign w:val="subscript"/>
        </w:rPr>
        <w:t>tot</w:t>
      </w:r>
      <w:proofErr w:type="spellEnd"/>
      <w:r>
        <w:t xml:space="preserve"> of these two resistors in </w:t>
      </w:r>
      <w:r w:rsidR="00484546">
        <w:t>parallel</w:t>
      </w:r>
      <w:r>
        <w:t xml:space="preserve"> and record it on your worksheet.</w:t>
      </w:r>
    </w:p>
    <w:p w14:paraId="347D83B1" w14:textId="11332545" w:rsidR="00AB11D3" w:rsidRDefault="00AB11D3" w:rsidP="005A3778">
      <w:pPr>
        <w:rPr>
          <w:sz w:val="32"/>
          <w:szCs w:val="32"/>
          <w:u w:val="single"/>
        </w:rPr>
      </w:pPr>
    </w:p>
    <w:bookmarkEnd w:id="4"/>
    <w:p w14:paraId="08BC36C7" w14:textId="77777777" w:rsidR="004867BC" w:rsidRPr="005B2948" w:rsidRDefault="004867BC" w:rsidP="005A3778">
      <w:pPr>
        <w:rPr>
          <w:i/>
          <w:iCs/>
        </w:rPr>
      </w:pPr>
    </w:p>
    <w:p w14:paraId="1D2B1023" w14:textId="77777777" w:rsidR="00AB11D3" w:rsidRDefault="00AB11D3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  <w:bookmarkStart w:id="6" w:name="_Hlk36219594"/>
      <w:bookmarkEnd w:id="5"/>
    </w:p>
    <w:p w14:paraId="3DE50F4C" w14:textId="77777777" w:rsidR="00AB11D3" w:rsidRDefault="00AB11D3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100B2E21" w14:textId="77777777" w:rsidR="004C6788" w:rsidRDefault="004C6788" w:rsidP="00484546">
      <w:pPr>
        <w:rPr>
          <w:sz w:val="32"/>
          <w:szCs w:val="32"/>
          <w:u w:val="single"/>
        </w:rPr>
      </w:pPr>
    </w:p>
    <w:p w14:paraId="39F0DF58" w14:textId="77777777" w:rsidR="004C6788" w:rsidRDefault="004C6788" w:rsidP="00484546">
      <w:pPr>
        <w:rPr>
          <w:sz w:val="32"/>
          <w:szCs w:val="32"/>
          <w:u w:val="single"/>
        </w:rPr>
      </w:pPr>
    </w:p>
    <w:p w14:paraId="03BF1E20" w14:textId="77777777" w:rsidR="004C6788" w:rsidRDefault="004C6788" w:rsidP="00484546">
      <w:pPr>
        <w:rPr>
          <w:sz w:val="32"/>
          <w:szCs w:val="32"/>
          <w:u w:val="single"/>
        </w:rPr>
      </w:pPr>
    </w:p>
    <w:p w14:paraId="745C384E" w14:textId="68B50649" w:rsidR="00484546" w:rsidRDefault="00484546" w:rsidP="00484546">
      <w:pPr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lastRenderedPageBreak/>
        <w:t>Part IV: Resistors in Series and Parallel Combinations</w:t>
      </w:r>
    </w:p>
    <w:p w14:paraId="3184E18F" w14:textId="3E6998E3" w:rsidR="00E635F2" w:rsidRPr="00F47453" w:rsidRDefault="00E635F2" w:rsidP="00E635F2">
      <w:pPr>
        <w:rPr>
          <w:iCs/>
        </w:rPr>
      </w:pPr>
      <w:r>
        <w:t xml:space="preserve">Use the breadboard to connect five resistors as shown in the schematic below. Use these resistance values: </w:t>
      </w:r>
      <w:r>
        <w:rPr>
          <w:i/>
          <w:iCs/>
        </w:rPr>
        <w:t>R</w:t>
      </w:r>
      <w:r>
        <w:rPr>
          <w:i/>
          <w:iCs/>
          <w:vertAlign w:val="subscript"/>
        </w:rPr>
        <w:t>1</w:t>
      </w:r>
      <w:r>
        <w:t xml:space="preserve"> = </w:t>
      </w:r>
      <w:r w:rsidR="00F43B69">
        <w:t>5</w:t>
      </w:r>
      <w:r>
        <w:t xml:space="preserve">1 </w:t>
      </w:r>
      <w:r>
        <w:rPr>
          <w:rFonts w:ascii="Symbol" w:hAnsi="Symbol"/>
        </w:rPr>
        <w:t></w:t>
      </w:r>
      <w:r>
        <w:t xml:space="preserve">, </w:t>
      </w:r>
      <w:r>
        <w:rPr>
          <w:i/>
          <w:iCs/>
        </w:rPr>
        <w:t>R</w:t>
      </w:r>
      <w:r>
        <w:rPr>
          <w:i/>
          <w:iCs/>
          <w:vertAlign w:val="subscript"/>
        </w:rPr>
        <w:t>2</w:t>
      </w:r>
      <w:r>
        <w:t xml:space="preserve"> = </w:t>
      </w:r>
      <w:r>
        <w:rPr>
          <w:i/>
          <w:iCs/>
        </w:rPr>
        <w:t>R</w:t>
      </w:r>
      <w:r>
        <w:rPr>
          <w:i/>
          <w:iCs/>
          <w:vertAlign w:val="subscript"/>
        </w:rPr>
        <w:t>3</w:t>
      </w:r>
      <w:r>
        <w:t xml:space="preserve"> = </w:t>
      </w:r>
      <w:r w:rsidR="00F43B69">
        <w:t>1</w:t>
      </w:r>
      <w:r>
        <w:t xml:space="preserve"> </w:t>
      </w:r>
      <w:r w:rsidR="00F43B69">
        <w:t>k</w:t>
      </w:r>
      <w:r>
        <w:rPr>
          <w:rFonts w:ascii="Symbol" w:hAnsi="Symbol"/>
        </w:rPr>
        <w:t></w:t>
      </w:r>
      <w:r>
        <w:rPr>
          <w:rFonts w:ascii="Symbol" w:hAnsi="Symbol"/>
        </w:rPr>
        <w:t></w:t>
      </w:r>
      <w:r>
        <w:rPr>
          <w:rFonts w:ascii="Symbol" w:hAnsi="Symbol"/>
        </w:rPr>
        <w:t></w:t>
      </w:r>
      <w:r>
        <w:t xml:space="preserve">and </w:t>
      </w:r>
      <w:r>
        <w:rPr>
          <w:i/>
          <w:iCs/>
        </w:rPr>
        <w:t>R</w:t>
      </w:r>
      <w:r>
        <w:rPr>
          <w:i/>
          <w:iCs/>
          <w:vertAlign w:val="subscript"/>
        </w:rPr>
        <w:t>4</w:t>
      </w:r>
      <w:r>
        <w:t xml:space="preserve"> </w:t>
      </w:r>
      <w:proofErr w:type="gramStart"/>
      <w:r>
        <w:t xml:space="preserve">=  </w:t>
      </w:r>
      <w:r>
        <w:rPr>
          <w:i/>
          <w:iCs/>
        </w:rPr>
        <w:t>R</w:t>
      </w:r>
      <w:proofErr w:type="gramEnd"/>
      <w:r>
        <w:rPr>
          <w:i/>
          <w:iCs/>
          <w:vertAlign w:val="subscript"/>
        </w:rPr>
        <w:t>5</w:t>
      </w:r>
      <w:r>
        <w:rPr>
          <w:i/>
          <w:iCs/>
        </w:rPr>
        <w:t xml:space="preserve"> = </w:t>
      </w:r>
      <w:r>
        <w:t xml:space="preserve">100 </w:t>
      </w:r>
      <w:r>
        <w:rPr>
          <w:rFonts w:ascii="Symbol" w:hAnsi="Symbol"/>
        </w:rPr>
        <w:t></w:t>
      </w:r>
      <w:r>
        <w:t xml:space="preserve">. Measure the total effective resistance </w:t>
      </w:r>
      <w:proofErr w:type="spellStart"/>
      <w:r>
        <w:rPr>
          <w:i/>
          <w:iCs/>
        </w:rPr>
        <w:t>R</w:t>
      </w:r>
      <w:r>
        <w:rPr>
          <w:i/>
          <w:iCs/>
          <w:vertAlign w:val="subscript"/>
        </w:rPr>
        <w:t>tot</w:t>
      </w:r>
      <w:proofErr w:type="spellEnd"/>
      <w:r>
        <w:t xml:space="preserve"> of the entire combination and record on your worksheet. </w:t>
      </w:r>
      <w:r>
        <w:rPr>
          <w:rFonts w:eastAsia="Times New Roman"/>
          <w:iCs/>
        </w:rPr>
        <w:t>Take a picture of your assembled resistor combination and paste it into your worksheet.</w:t>
      </w:r>
    </w:p>
    <w:p w14:paraId="73392E30" w14:textId="41EF5284" w:rsidR="00AB11D3" w:rsidRPr="00E635F2" w:rsidRDefault="00AB11D3" w:rsidP="00E635F2"/>
    <w:p w14:paraId="6DA87DD8" w14:textId="36EE9330" w:rsidR="00AB11D3" w:rsidRDefault="00812671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noProof/>
        </w:rPr>
        <w:drawing>
          <wp:inline distT="0" distB="0" distL="0" distR="0" wp14:anchorId="79916409" wp14:editId="41FA001A">
            <wp:extent cx="4076519" cy="4535170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411"/>
                    <a:stretch/>
                  </pic:blipFill>
                  <pic:spPr bwMode="auto">
                    <a:xfrm>
                      <a:off x="0" y="0"/>
                      <a:ext cx="4076643" cy="4535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711E443" w14:textId="64CAE3D7" w:rsidR="00AB11D3" w:rsidRDefault="00AB11D3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56939455" w14:textId="76AE69ED" w:rsidR="00D37215" w:rsidRDefault="00D37215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1C229C44" w14:textId="76D19738" w:rsidR="00D37215" w:rsidRDefault="00D37215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61A33A39" w14:textId="4DFD98B6" w:rsidR="00D37215" w:rsidRDefault="00D37215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14D86F90" w14:textId="4E3C9AF0" w:rsidR="00D37215" w:rsidRDefault="00D37215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0610C8CD" w14:textId="77777777" w:rsidR="00D37215" w:rsidRDefault="00D37215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</w:p>
    <w:p w14:paraId="378E2FAF" w14:textId="73F0C712" w:rsidR="00305675" w:rsidRDefault="00305675" w:rsidP="00305675">
      <w:pPr>
        <w:jc w:val="center"/>
        <w:rPr>
          <w:rFonts w:ascii="Arial" w:hAnsi="Arial" w:cs="Arial"/>
          <w:b/>
          <w:bCs/>
          <w:sz w:val="32"/>
          <w:szCs w:val="32"/>
        </w:rPr>
      </w:pPr>
      <w:r>
        <w:rPr>
          <w:rFonts w:ascii="Arial" w:hAnsi="Arial" w:cs="Arial"/>
          <w:b/>
          <w:bCs/>
          <w:sz w:val="32"/>
          <w:szCs w:val="32"/>
        </w:rPr>
        <w:lastRenderedPageBreak/>
        <w:t>Analysis Questions</w:t>
      </w:r>
      <w:bookmarkEnd w:id="6"/>
    </w:p>
    <w:p w14:paraId="1C015EEE" w14:textId="1A9268B6" w:rsidR="00D37215" w:rsidRDefault="00D37215" w:rsidP="00D37215">
      <w:pPr>
        <w:pStyle w:val="ListParagraph"/>
        <w:numPr>
          <w:ilvl w:val="0"/>
          <w:numId w:val="6"/>
        </w:numPr>
      </w:pPr>
      <w:bookmarkStart w:id="7" w:name="_Hlk45118578"/>
      <w:r>
        <w:t xml:space="preserve">For the two resistors connected in series (Part II), calculate the </w:t>
      </w:r>
      <w:r>
        <w:rPr>
          <w:i/>
          <w:iCs/>
        </w:rPr>
        <w:t>expected</w:t>
      </w:r>
      <w:r>
        <w:t xml:space="preserve"> </w:t>
      </w:r>
      <w:bookmarkStart w:id="8" w:name="_Hlk45118323"/>
      <w:r>
        <w:t xml:space="preserve">value of </w:t>
      </w:r>
      <w:proofErr w:type="spellStart"/>
      <w:r>
        <w:rPr>
          <w:rFonts w:eastAsia="Times New Roman"/>
          <w:i/>
        </w:rPr>
        <w:t>R</w:t>
      </w:r>
      <w:r w:rsidRPr="0072773B">
        <w:rPr>
          <w:rFonts w:eastAsia="Times New Roman"/>
          <w:i/>
          <w:vertAlign w:val="subscript"/>
        </w:rPr>
        <w:t>tot</w:t>
      </w:r>
      <w:proofErr w:type="spellEnd"/>
      <w:r>
        <w:rPr>
          <w:rFonts w:eastAsia="Times New Roman"/>
          <w:iCs/>
        </w:rPr>
        <w:t xml:space="preserve">, </w:t>
      </w:r>
      <w:bookmarkEnd w:id="8"/>
      <w:r>
        <w:rPr>
          <w:rFonts w:eastAsia="Times New Roman"/>
          <w:iCs/>
        </w:rPr>
        <w:t xml:space="preserve">using the measured resistances from the table in Part I on your worksheet. Compare to your </w:t>
      </w:r>
      <w:r>
        <w:rPr>
          <w:rFonts w:eastAsia="Times New Roman"/>
          <w:i/>
        </w:rPr>
        <w:t xml:space="preserve">measured </w:t>
      </w:r>
      <w:r>
        <w:t xml:space="preserve">value of </w:t>
      </w:r>
      <w:proofErr w:type="spellStart"/>
      <w:r>
        <w:rPr>
          <w:rFonts w:eastAsia="Times New Roman"/>
          <w:i/>
        </w:rPr>
        <w:t>R</w:t>
      </w:r>
      <w:r w:rsidRPr="0072773B">
        <w:rPr>
          <w:rFonts w:eastAsia="Times New Roman"/>
          <w:i/>
          <w:vertAlign w:val="subscript"/>
        </w:rPr>
        <w:t>tot</w:t>
      </w:r>
      <w:proofErr w:type="spellEnd"/>
      <w:r>
        <w:rPr>
          <w:rFonts w:eastAsia="Times New Roman"/>
          <w:iCs/>
        </w:rPr>
        <w:t xml:space="preserve"> using a percent error: </w:t>
      </w:r>
      <w:r w:rsidRPr="006F05AD">
        <w:rPr>
          <w:position w:val="-34"/>
        </w:rPr>
        <w:object w:dxaOrig="3019" w:dyaOrig="800" w14:anchorId="196D9532">
          <v:shape id="_x0000_i1027" type="#_x0000_t75" style="width:151.8pt;height:39.6pt" o:ole="">
            <v:imagedata r:id="rId18" o:title=""/>
          </v:shape>
          <o:OLEObject Type="Embed" ProgID="Equation.DSMT4" ShapeID="_x0000_i1027" DrawAspect="Content" ObjectID="_1658297996" r:id="rId19"/>
        </w:object>
      </w:r>
      <w:r>
        <w:t>.</w:t>
      </w:r>
    </w:p>
    <w:bookmarkEnd w:id="7"/>
    <w:p w14:paraId="7BA39A0A" w14:textId="04733F47" w:rsidR="00D37215" w:rsidRPr="00F47453" w:rsidRDefault="00D37215" w:rsidP="00D37215">
      <w:pPr>
        <w:pStyle w:val="ListParagraph"/>
        <w:numPr>
          <w:ilvl w:val="0"/>
          <w:numId w:val="6"/>
        </w:numPr>
      </w:pPr>
      <w:r>
        <w:t xml:space="preserve">For the two resistors connected in parallel (Part III), calculate the </w:t>
      </w:r>
      <w:r>
        <w:rPr>
          <w:i/>
          <w:iCs/>
        </w:rPr>
        <w:t>expected</w:t>
      </w:r>
      <w:r>
        <w:t xml:space="preserve"> value of </w:t>
      </w:r>
      <w:proofErr w:type="spellStart"/>
      <w:r>
        <w:rPr>
          <w:rFonts w:eastAsia="Times New Roman"/>
          <w:i/>
        </w:rPr>
        <w:t>R</w:t>
      </w:r>
      <w:r w:rsidRPr="0072773B">
        <w:rPr>
          <w:rFonts w:eastAsia="Times New Roman"/>
          <w:i/>
          <w:vertAlign w:val="subscript"/>
        </w:rPr>
        <w:t>tot</w:t>
      </w:r>
      <w:proofErr w:type="spellEnd"/>
      <w:r>
        <w:rPr>
          <w:rFonts w:eastAsia="Times New Roman"/>
          <w:iCs/>
        </w:rPr>
        <w:t xml:space="preserve">, using the measured resistances from the table in Part I on your worksheet. </w:t>
      </w:r>
      <w:bookmarkStart w:id="9" w:name="_Hlk45119272"/>
      <w:r>
        <w:rPr>
          <w:rFonts w:eastAsia="Times New Roman"/>
          <w:iCs/>
        </w:rPr>
        <w:t xml:space="preserve">Compare to your </w:t>
      </w:r>
      <w:r>
        <w:rPr>
          <w:rFonts w:eastAsia="Times New Roman"/>
          <w:i/>
        </w:rPr>
        <w:t xml:space="preserve">measured </w:t>
      </w:r>
      <w:r>
        <w:t xml:space="preserve">value of </w:t>
      </w:r>
      <w:proofErr w:type="spellStart"/>
      <w:r>
        <w:rPr>
          <w:rFonts w:eastAsia="Times New Roman"/>
          <w:i/>
        </w:rPr>
        <w:t>R</w:t>
      </w:r>
      <w:r w:rsidRPr="0072773B">
        <w:rPr>
          <w:rFonts w:eastAsia="Times New Roman"/>
          <w:i/>
          <w:vertAlign w:val="subscript"/>
        </w:rPr>
        <w:t>tot</w:t>
      </w:r>
      <w:proofErr w:type="spellEnd"/>
      <w:r>
        <w:rPr>
          <w:rFonts w:eastAsia="Times New Roman"/>
          <w:iCs/>
        </w:rPr>
        <w:t xml:space="preserve"> using a percent error.</w:t>
      </w:r>
    </w:p>
    <w:bookmarkEnd w:id="9"/>
    <w:p w14:paraId="4E5959B5" w14:textId="77777777" w:rsidR="00D37215" w:rsidRDefault="00D37215" w:rsidP="00D37215">
      <w:pPr>
        <w:pStyle w:val="ListParagraph"/>
      </w:pPr>
    </w:p>
    <w:p w14:paraId="54D35A22" w14:textId="3B98FB33" w:rsidR="00D37215" w:rsidRPr="00F47453" w:rsidRDefault="00D37215" w:rsidP="00D37215">
      <w:pPr>
        <w:pStyle w:val="ListParagraph"/>
        <w:numPr>
          <w:ilvl w:val="0"/>
          <w:numId w:val="6"/>
        </w:numPr>
      </w:pPr>
      <w:r>
        <w:t xml:space="preserve">For the combination of five resistors in Part IV, calculate the </w:t>
      </w:r>
      <w:r>
        <w:rPr>
          <w:i/>
          <w:iCs/>
        </w:rPr>
        <w:t>expected</w:t>
      </w:r>
      <w:r>
        <w:t xml:space="preserve"> value of </w:t>
      </w:r>
      <w:proofErr w:type="spellStart"/>
      <w:r>
        <w:rPr>
          <w:rFonts w:eastAsia="Times New Roman"/>
          <w:i/>
        </w:rPr>
        <w:t>R</w:t>
      </w:r>
      <w:r w:rsidRPr="0072773B">
        <w:rPr>
          <w:rFonts w:eastAsia="Times New Roman"/>
          <w:i/>
          <w:vertAlign w:val="subscript"/>
        </w:rPr>
        <w:t>tot</w:t>
      </w:r>
      <w:proofErr w:type="spellEnd"/>
      <w:r>
        <w:rPr>
          <w:rFonts w:eastAsia="Times New Roman"/>
          <w:iCs/>
        </w:rPr>
        <w:t xml:space="preserve">, using the measured resistances from the table in Part I on your worksheet. For this calculation you cannot simply use just Equation 5.1 or Equation 5.2 all in one shot. You will need to break it into pieces. Compare to your </w:t>
      </w:r>
      <w:r>
        <w:rPr>
          <w:rFonts w:eastAsia="Times New Roman"/>
          <w:i/>
        </w:rPr>
        <w:t xml:space="preserve">measured </w:t>
      </w:r>
      <w:r>
        <w:t xml:space="preserve">value of </w:t>
      </w:r>
      <w:proofErr w:type="spellStart"/>
      <w:r>
        <w:rPr>
          <w:rFonts w:eastAsia="Times New Roman"/>
          <w:i/>
        </w:rPr>
        <w:t>R</w:t>
      </w:r>
      <w:r w:rsidRPr="0072773B">
        <w:rPr>
          <w:rFonts w:eastAsia="Times New Roman"/>
          <w:i/>
          <w:vertAlign w:val="subscript"/>
        </w:rPr>
        <w:t>tot</w:t>
      </w:r>
      <w:proofErr w:type="spellEnd"/>
      <w:r>
        <w:rPr>
          <w:rFonts w:eastAsia="Times New Roman"/>
          <w:iCs/>
        </w:rPr>
        <w:t xml:space="preserve"> using a percent error.</w:t>
      </w:r>
    </w:p>
    <w:p w14:paraId="4B359AF9" w14:textId="77777777" w:rsidR="00D37215" w:rsidRDefault="00D37215" w:rsidP="00D37215">
      <w:pPr>
        <w:pStyle w:val="ListParagraph"/>
        <w:rPr>
          <w:rFonts w:eastAsia="Times New Roman"/>
          <w:b/>
          <w:bCs/>
          <w:iCs/>
        </w:rPr>
      </w:pPr>
    </w:p>
    <w:p w14:paraId="62872D61" w14:textId="454435A5" w:rsidR="00D37215" w:rsidRDefault="00D37215" w:rsidP="00D37215">
      <w:pPr>
        <w:pStyle w:val="ListParagraph"/>
      </w:pPr>
      <w:r w:rsidRPr="00F47453">
        <w:rPr>
          <w:rFonts w:eastAsia="Times New Roman"/>
          <w:b/>
          <w:bCs/>
          <w:iCs/>
        </w:rPr>
        <w:t>Hint:</w:t>
      </w:r>
      <w:r w:rsidRPr="00F47453">
        <w:rPr>
          <w:rFonts w:eastAsia="Times New Roman"/>
          <w:iCs/>
        </w:rPr>
        <w:t xml:space="preserve"> Can you find the equivalent </w:t>
      </w:r>
      <w:r>
        <w:rPr>
          <w:rFonts w:eastAsia="Times New Roman"/>
          <w:iCs/>
        </w:rPr>
        <w:t>resistance</w:t>
      </w:r>
      <w:r w:rsidRPr="00F47453">
        <w:rPr>
          <w:rFonts w:eastAsia="Times New Roman"/>
          <w:iCs/>
        </w:rPr>
        <w:t xml:space="preserve"> of the </w:t>
      </w:r>
      <w:r w:rsidRPr="00D37215">
        <w:rPr>
          <w:rFonts w:eastAsia="Times New Roman"/>
          <w:i/>
        </w:rPr>
        <w:t>R</w:t>
      </w:r>
      <w:r w:rsidRPr="00D37215">
        <w:rPr>
          <w:rFonts w:eastAsia="Times New Roman"/>
          <w:i/>
          <w:vertAlign w:val="subscript"/>
        </w:rPr>
        <w:t>2</w:t>
      </w:r>
      <w:r w:rsidRPr="00D37215">
        <w:rPr>
          <w:rFonts w:eastAsia="Times New Roman"/>
          <w:i/>
        </w:rPr>
        <w:t xml:space="preserve"> </w:t>
      </w:r>
      <w:r w:rsidRPr="00F47453">
        <w:rPr>
          <w:rFonts w:eastAsia="Times New Roman"/>
          <w:iCs/>
        </w:rPr>
        <w:t xml:space="preserve">and </w:t>
      </w:r>
      <w:r w:rsidRPr="00D37215">
        <w:rPr>
          <w:rFonts w:eastAsia="Times New Roman"/>
          <w:i/>
        </w:rPr>
        <w:t>R</w:t>
      </w:r>
      <w:r w:rsidRPr="00D37215">
        <w:rPr>
          <w:rFonts w:eastAsia="Times New Roman"/>
          <w:i/>
          <w:vertAlign w:val="subscript"/>
        </w:rPr>
        <w:t>3</w:t>
      </w:r>
      <w:r w:rsidRPr="00F47453">
        <w:rPr>
          <w:rFonts w:eastAsia="Times New Roman"/>
          <w:iCs/>
        </w:rPr>
        <w:t xml:space="preserve"> combination of </w:t>
      </w:r>
      <w:r>
        <w:rPr>
          <w:rFonts w:eastAsia="Times New Roman"/>
          <w:iCs/>
        </w:rPr>
        <w:t>resistor</w:t>
      </w:r>
      <w:r w:rsidRPr="00F47453">
        <w:rPr>
          <w:rFonts w:eastAsia="Times New Roman"/>
          <w:iCs/>
        </w:rPr>
        <w:t>s? Then what could you do to reduce the situation further?</w:t>
      </w:r>
    </w:p>
    <w:p w14:paraId="7AA42C60" w14:textId="617BEA0F" w:rsidR="00FB3ADA" w:rsidRPr="00305675" w:rsidRDefault="00FB3ADA" w:rsidP="00D37215">
      <w:pPr>
        <w:pStyle w:val="ListParagraph"/>
      </w:pPr>
    </w:p>
    <w:sectPr w:rsidR="00FB3ADA" w:rsidRPr="00305675">
      <w:foot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A6FDD5C" w14:textId="77777777" w:rsidR="00570FE9" w:rsidRDefault="00570FE9" w:rsidP="00401F16">
      <w:pPr>
        <w:spacing w:after="0" w:line="240" w:lineRule="auto"/>
      </w:pPr>
      <w:r>
        <w:separator/>
      </w:r>
    </w:p>
  </w:endnote>
  <w:endnote w:type="continuationSeparator" w:id="0">
    <w:p w14:paraId="61FF4301" w14:textId="77777777" w:rsidR="00570FE9" w:rsidRDefault="00570FE9" w:rsidP="00401F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0235143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E43E228" w14:textId="77777777" w:rsidR="00401F16" w:rsidRDefault="00401F1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D48154B" w14:textId="77777777" w:rsidR="00401F16" w:rsidRDefault="00401F1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A94C53" w14:textId="77777777" w:rsidR="00570FE9" w:rsidRDefault="00570FE9" w:rsidP="00401F16">
      <w:pPr>
        <w:spacing w:after="0" w:line="240" w:lineRule="auto"/>
      </w:pPr>
      <w:r>
        <w:separator/>
      </w:r>
    </w:p>
  </w:footnote>
  <w:footnote w:type="continuationSeparator" w:id="0">
    <w:p w14:paraId="74421801" w14:textId="77777777" w:rsidR="00570FE9" w:rsidRDefault="00570FE9" w:rsidP="00401F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50442A"/>
    <w:multiLevelType w:val="hybridMultilevel"/>
    <w:tmpl w:val="644C1F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40447D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4CA6643"/>
    <w:multiLevelType w:val="hybridMultilevel"/>
    <w:tmpl w:val="B36E31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5497313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4" w15:restartNumberingAfterBreak="0">
    <w:nsid w:val="0AEF2391"/>
    <w:multiLevelType w:val="hybridMultilevel"/>
    <w:tmpl w:val="2F346D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795912"/>
    <w:multiLevelType w:val="hybridMultilevel"/>
    <w:tmpl w:val="5B66DBBC"/>
    <w:lvl w:ilvl="0" w:tplc="925AEBB0">
      <w:numFmt w:val="bullet"/>
      <w:lvlText w:val="•"/>
      <w:lvlJc w:val="left"/>
      <w:pPr>
        <w:ind w:left="1080" w:hanging="72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5F219F0"/>
    <w:multiLevelType w:val="hybridMultilevel"/>
    <w:tmpl w:val="779C18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AFA1F23"/>
    <w:multiLevelType w:val="hybridMultilevel"/>
    <w:tmpl w:val="961E8FA6"/>
    <w:lvl w:ilvl="0" w:tplc="925AEBB0">
      <w:numFmt w:val="bullet"/>
      <w:lvlText w:val="•"/>
      <w:lvlJc w:val="left"/>
      <w:pPr>
        <w:ind w:left="1080" w:hanging="72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EA0823"/>
    <w:multiLevelType w:val="hybridMultilevel"/>
    <w:tmpl w:val="A8240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7A7B5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</w:rPr>
    </w:lvl>
  </w:abstractNum>
  <w:abstractNum w:abstractNumId="10" w15:restartNumberingAfterBreak="0">
    <w:nsid w:val="1EB95ED0"/>
    <w:multiLevelType w:val="hybridMultilevel"/>
    <w:tmpl w:val="582E77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D03D44"/>
    <w:multiLevelType w:val="hybridMultilevel"/>
    <w:tmpl w:val="30A8F72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2" w15:restartNumberingAfterBreak="0">
    <w:nsid w:val="20D71519"/>
    <w:multiLevelType w:val="hybridMultilevel"/>
    <w:tmpl w:val="35E888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4D36003"/>
    <w:multiLevelType w:val="hybridMultilevel"/>
    <w:tmpl w:val="3E5EE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6B4215"/>
    <w:multiLevelType w:val="hybridMultilevel"/>
    <w:tmpl w:val="CD68AC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4416286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16" w15:restartNumberingAfterBreak="0">
    <w:nsid w:val="38125C9C"/>
    <w:multiLevelType w:val="hybridMultilevel"/>
    <w:tmpl w:val="1F0C66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AE23868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</w:abstractNum>
  <w:abstractNum w:abstractNumId="18" w15:restartNumberingAfterBreak="0">
    <w:nsid w:val="3DF63854"/>
    <w:multiLevelType w:val="hybridMultilevel"/>
    <w:tmpl w:val="48F2F3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AF84CC8"/>
    <w:multiLevelType w:val="hybridMultilevel"/>
    <w:tmpl w:val="99B664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B22CE7"/>
    <w:multiLevelType w:val="hybridMultilevel"/>
    <w:tmpl w:val="CEA899B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54B57A0"/>
    <w:multiLevelType w:val="hybridMultilevel"/>
    <w:tmpl w:val="BB986D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46D6480"/>
    <w:multiLevelType w:val="hybridMultilevel"/>
    <w:tmpl w:val="AEF68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B530BDC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24" w15:restartNumberingAfterBreak="0">
    <w:nsid w:val="722C452B"/>
    <w:multiLevelType w:val="hybridMultilevel"/>
    <w:tmpl w:val="A42E05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C2F7DA6"/>
    <w:multiLevelType w:val="singleLevel"/>
    <w:tmpl w:val="04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24"/>
  </w:num>
  <w:num w:numId="3">
    <w:abstractNumId w:val="2"/>
  </w:num>
  <w:num w:numId="4">
    <w:abstractNumId w:val="12"/>
  </w:num>
  <w:num w:numId="5">
    <w:abstractNumId w:val="8"/>
  </w:num>
  <w:num w:numId="6">
    <w:abstractNumId w:val="14"/>
  </w:num>
  <w:num w:numId="7">
    <w:abstractNumId w:val="22"/>
  </w:num>
  <w:num w:numId="8">
    <w:abstractNumId w:val="13"/>
  </w:num>
  <w:num w:numId="9">
    <w:abstractNumId w:val="0"/>
  </w:num>
  <w:num w:numId="10">
    <w:abstractNumId w:val="1"/>
  </w:num>
  <w:num w:numId="11">
    <w:abstractNumId w:val="17"/>
  </w:num>
  <w:num w:numId="12">
    <w:abstractNumId w:val="11"/>
  </w:num>
  <w:num w:numId="13">
    <w:abstractNumId w:val="6"/>
  </w:num>
  <w:num w:numId="14">
    <w:abstractNumId w:val="18"/>
  </w:num>
  <w:num w:numId="15">
    <w:abstractNumId w:val="5"/>
  </w:num>
  <w:num w:numId="16">
    <w:abstractNumId w:val="7"/>
  </w:num>
  <w:num w:numId="17">
    <w:abstractNumId w:val="4"/>
  </w:num>
  <w:num w:numId="18">
    <w:abstractNumId w:val="19"/>
  </w:num>
  <w:num w:numId="19">
    <w:abstractNumId w:val="16"/>
  </w:num>
  <w:num w:numId="20">
    <w:abstractNumId w:val="9"/>
  </w:num>
  <w:num w:numId="21">
    <w:abstractNumId w:val="15"/>
  </w:num>
  <w:num w:numId="22">
    <w:abstractNumId w:val="3"/>
  </w:num>
  <w:num w:numId="23">
    <w:abstractNumId w:val="23"/>
  </w:num>
  <w:num w:numId="24">
    <w:abstractNumId w:val="20"/>
  </w:num>
  <w:num w:numId="25">
    <w:abstractNumId w:val="25"/>
  </w:num>
  <w:num w:numId="2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1F16"/>
    <w:rsid w:val="00004235"/>
    <w:rsid w:val="000074E7"/>
    <w:rsid w:val="0001316E"/>
    <w:rsid w:val="00022D98"/>
    <w:rsid w:val="00026F3E"/>
    <w:rsid w:val="00037937"/>
    <w:rsid w:val="00042E0F"/>
    <w:rsid w:val="00061EBF"/>
    <w:rsid w:val="00067EDA"/>
    <w:rsid w:val="00071836"/>
    <w:rsid w:val="00071FD4"/>
    <w:rsid w:val="000A4903"/>
    <w:rsid w:val="000A736A"/>
    <w:rsid w:val="001457F5"/>
    <w:rsid w:val="00147FCD"/>
    <w:rsid w:val="00151F58"/>
    <w:rsid w:val="00160080"/>
    <w:rsid w:val="00162A20"/>
    <w:rsid w:val="00172DB3"/>
    <w:rsid w:val="00174187"/>
    <w:rsid w:val="001B2C47"/>
    <w:rsid w:val="001C0A8C"/>
    <w:rsid w:val="001D1794"/>
    <w:rsid w:val="001F1E08"/>
    <w:rsid w:val="001F2AB2"/>
    <w:rsid w:val="00214768"/>
    <w:rsid w:val="0022649C"/>
    <w:rsid w:val="0023079E"/>
    <w:rsid w:val="002451A7"/>
    <w:rsid w:val="00251FB0"/>
    <w:rsid w:val="00262901"/>
    <w:rsid w:val="0026729F"/>
    <w:rsid w:val="00271283"/>
    <w:rsid w:val="00284D0A"/>
    <w:rsid w:val="002940E2"/>
    <w:rsid w:val="00296B56"/>
    <w:rsid w:val="002B1EF4"/>
    <w:rsid w:val="002C6C0B"/>
    <w:rsid w:val="002E3D68"/>
    <w:rsid w:val="002E444A"/>
    <w:rsid w:val="002E700F"/>
    <w:rsid w:val="00305675"/>
    <w:rsid w:val="00314070"/>
    <w:rsid w:val="00315C10"/>
    <w:rsid w:val="00327C18"/>
    <w:rsid w:val="003465B4"/>
    <w:rsid w:val="00365A64"/>
    <w:rsid w:val="00396A03"/>
    <w:rsid w:val="003A18A1"/>
    <w:rsid w:val="003B075E"/>
    <w:rsid w:val="003C1493"/>
    <w:rsid w:val="00401F16"/>
    <w:rsid w:val="00411FA9"/>
    <w:rsid w:val="0041662B"/>
    <w:rsid w:val="00424A84"/>
    <w:rsid w:val="00455A39"/>
    <w:rsid w:val="00456449"/>
    <w:rsid w:val="00481288"/>
    <w:rsid w:val="00484546"/>
    <w:rsid w:val="004867BC"/>
    <w:rsid w:val="004C6788"/>
    <w:rsid w:val="004C7BD9"/>
    <w:rsid w:val="004D41B6"/>
    <w:rsid w:val="004F1E5E"/>
    <w:rsid w:val="00503982"/>
    <w:rsid w:val="005068D8"/>
    <w:rsid w:val="00507650"/>
    <w:rsid w:val="00511390"/>
    <w:rsid w:val="00512EFE"/>
    <w:rsid w:val="00517027"/>
    <w:rsid w:val="0052406B"/>
    <w:rsid w:val="00533CB8"/>
    <w:rsid w:val="0055127A"/>
    <w:rsid w:val="0055335B"/>
    <w:rsid w:val="0055387B"/>
    <w:rsid w:val="00562A11"/>
    <w:rsid w:val="00570FE9"/>
    <w:rsid w:val="00593A73"/>
    <w:rsid w:val="005A3778"/>
    <w:rsid w:val="005B2948"/>
    <w:rsid w:val="005F01A1"/>
    <w:rsid w:val="00612EF9"/>
    <w:rsid w:val="00612FA3"/>
    <w:rsid w:val="006303A0"/>
    <w:rsid w:val="00634716"/>
    <w:rsid w:val="0063539B"/>
    <w:rsid w:val="00662C50"/>
    <w:rsid w:val="006703D2"/>
    <w:rsid w:val="0067203C"/>
    <w:rsid w:val="006A3FA4"/>
    <w:rsid w:val="006A6D92"/>
    <w:rsid w:val="006C1C20"/>
    <w:rsid w:val="006E6C74"/>
    <w:rsid w:val="006F05AD"/>
    <w:rsid w:val="006F1FC1"/>
    <w:rsid w:val="006F78CC"/>
    <w:rsid w:val="00717A74"/>
    <w:rsid w:val="00726E0F"/>
    <w:rsid w:val="0072773B"/>
    <w:rsid w:val="007277A8"/>
    <w:rsid w:val="00771B5A"/>
    <w:rsid w:val="00786539"/>
    <w:rsid w:val="007C6D4A"/>
    <w:rsid w:val="007C7418"/>
    <w:rsid w:val="007D6A0A"/>
    <w:rsid w:val="007F2064"/>
    <w:rsid w:val="007F5250"/>
    <w:rsid w:val="00812671"/>
    <w:rsid w:val="0081695B"/>
    <w:rsid w:val="00845FF2"/>
    <w:rsid w:val="008715E2"/>
    <w:rsid w:val="00877AFC"/>
    <w:rsid w:val="00882FCD"/>
    <w:rsid w:val="00894DF0"/>
    <w:rsid w:val="008A13B8"/>
    <w:rsid w:val="008F0D77"/>
    <w:rsid w:val="00911D4C"/>
    <w:rsid w:val="009300F3"/>
    <w:rsid w:val="009470DD"/>
    <w:rsid w:val="009554A9"/>
    <w:rsid w:val="0097335C"/>
    <w:rsid w:val="009C4DCB"/>
    <w:rsid w:val="009F4A78"/>
    <w:rsid w:val="00A13711"/>
    <w:rsid w:val="00A24A5E"/>
    <w:rsid w:val="00A47B9F"/>
    <w:rsid w:val="00A635E6"/>
    <w:rsid w:val="00A824AC"/>
    <w:rsid w:val="00A96F0B"/>
    <w:rsid w:val="00AB11D3"/>
    <w:rsid w:val="00AC5E82"/>
    <w:rsid w:val="00AD4B85"/>
    <w:rsid w:val="00AE366F"/>
    <w:rsid w:val="00AE77D3"/>
    <w:rsid w:val="00B02BE5"/>
    <w:rsid w:val="00B2159B"/>
    <w:rsid w:val="00B274DC"/>
    <w:rsid w:val="00B419C2"/>
    <w:rsid w:val="00B53898"/>
    <w:rsid w:val="00B543F8"/>
    <w:rsid w:val="00B563B4"/>
    <w:rsid w:val="00B641E5"/>
    <w:rsid w:val="00B64843"/>
    <w:rsid w:val="00B6565C"/>
    <w:rsid w:val="00B74C79"/>
    <w:rsid w:val="00B84B3B"/>
    <w:rsid w:val="00BA234B"/>
    <w:rsid w:val="00BD6427"/>
    <w:rsid w:val="00BF273C"/>
    <w:rsid w:val="00BF6C06"/>
    <w:rsid w:val="00C168A8"/>
    <w:rsid w:val="00C23527"/>
    <w:rsid w:val="00C33B6C"/>
    <w:rsid w:val="00C95565"/>
    <w:rsid w:val="00CA547E"/>
    <w:rsid w:val="00CB763B"/>
    <w:rsid w:val="00D107A4"/>
    <w:rsid w:val="00D2295D"/>
    <w:rsid w:val="00D2353A"/>
    <w:rsid w:val="00D37215"/>
    <w:rsid w:val="00D47BE5"/>
    <w:rsid w:val="00D829AC"/>
    <w:rsid w:val="00DA30B4"/>
    <w:rsid w:val="00DA3702"/>
    <w:rsid w:val="00DA657D"/>
    <w:rsid w:val="00DB22C8"/>
    <w:rsid w:val="00DC0FA9"/>
    <w:rsid w:val="00DD7D4D"/>
    <w:rsid w:val="00DE789D"/>
    <w:rsid w:val="00DF3F89"/>
    <w:rsid w:val="00DF62EF"/>
    <w:rsid w:val="00DF6F29"/>
    <w:rsid w:val="00DF70A2"/>
    <w:rsid w:val="00E40C3B"/>
    <w:rsid w:val="00E43F40"/>
    <w:rsid w:val="00E465DB"/>
    <w:rsid w:val="00E635F2"/>
    <w:rsid w:val="00E76A10"/>
    <w:rsid w:val="00E778FF"/>
    <w:rsid w:val="00E84AE2"/>
    <w:rsid w:val="00E84F9F"/>
    <w:rsid w:val="00EA7834"/>
    <w:rsid w:val="00EB42E0"/>
    <w:rsid w:val="00EC3222"/>
    <w:rsid w:val="00EF6715"/>
    <w:rsid w:val="00F00DC2"/>
    <w:rsid w:val="00F22E58"/>
    <w:rsid w:val="00F23564"/>
    <w:rsid w:val="00F33F23"/>
    <w:rsid w:val="00F37FDF"/>
    <w:rsid w:val="00F43B69"/>
    <w:rsid w:val="00F47453"/>
    <w:rsid w:val="00F715C7"/>
    <w:rsid w:val="00F72616"/>
    <w:rsid w:val="00F81311"/>
    <w:rsid w:val="00F92C63"/>
    <w:rsid w:val="00FB3ADA"/>
    <w:rsid w:val="00FF4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FA0705F"/>
  <w15:chartTrackingRefBased/>
  <w15:docId w15:val="{9D8D79EF-86C5-4108-8863-5166D7EB31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01F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1F16"/>
  </w:style>
  <w:style w:type="paragraph" w:styleId="Footer">
    <w:name w:val="footer"/>
    <w:basedOn w:val="Normal"/>
    <w:link w:val="FooterChar"/>
    <w:uiPriority w:val="99"/>
    <w:unhideWhenUsed/>
    <w:rsid w:val="00401F1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1F16"/>
  </w:style>
  <w:style w:type="paragraph" w:styleId="ListParagraph">
    <w:name w:val="List Paragraph"/>
    <w:basedOn w:val="Normal"/>
    <w:uiPriority w:val="34"/>
    <w:qFormat/>
    <w:rsid w:val="00401F1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23079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3079E"/>
    <w:rPr>
      <w:color w:val="954F72" w:themeColor="followed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512EFE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22649C"/>
    <w:rPr>
      <w:color w:val="80808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C6C0B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C6C0B"/>
  </w:style>
  <w:style w:type="character" w:customStyle="1" w:styleId="MTEquationSection">
    <w:name w:val="MTEquationSection"/>
    <w:basedOn w:val="DefaultParagraphFont"/>
    <w:rsid w:val="002C6C0B"/>
    <w:rPr>
      <w:rFonts w:eastAsia="Times New Roman" w:cs="Arial"/>
      <w:vanish/>
      <w:color w:val="FF0000"/>
    </w:rPr>
  </w:style>
  <w:style w:type="paragraph" w:styleId="BodyText">
    <w:name w:val="Body Text"/>
    <w:basedOn w:val="Normal"/>
    <w:link w:val="BodyTextChar"/>
    <w:uiPriority w:val="99"/>
    <w:semiHidden/>
    <w:unhideWhenUsed/>
    <w:rsid w:val="0072773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72773B"/>
  </w:style>
  <w:style w:type="paragraph" w:customStyle="1" w:styleId="MTDisplayEquation">
    <w:name w:val="MTDisplayEquation"/>
    <w:basedOn w:val="Normal"/>
    <w:next w:val="Normal"/>
    <w:link w:val="MTDisplayEquationChar"/>
    <w:rsid w:val="00271283"/>
    <w:pPr>
      <w:tabs>
        <w:tab w:val="center" w:pos="4680"/>
        <w:tab w:val="right" w:pos="9360"/>
      </w:tabs>
      <w:spacing w:before="120" w:after="120" w:line="240" w:lineRule="auto"/>
    </w:pPr>
    <w:rPr>
      <w:rFonts w:eastAsia="Times New Roman"/>
    </w:rPr>
  </w:style>
  <w:style w:type="character" w:customStyle="1" w:styleId="MTDisplayEquationChar">
    <w:name w:val="MTDisplayEquation Char"/>
    <w:basedOn w:val="DefaultParagraphFont"/>
    <w:link w:val="MTDisplayEquation"/>
    <w:rsid w:val="00271283"/>
    <w:rPr>
      <w:rFonts w:eastAsia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AD9DF5-9274-4D5B-8C1A-17758B65C8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5</Pages>
  <Words>574</Words>
  <Characters>327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thony Moeller</dc:creator>
  <cp:keywords/>
  <dc:description/>
  <cp:lastModifiedBy>Anthony Moeller</cp:lastModifiedBy>
  <cp:revision>7</cp:revision>
  <dcterms:created xsi:type="dcterms:W3CDTF">2020-07-15T14:28:00Z</dcterms:created>
  <dcterms:modified xsi:type="dcterms:W3CDTF">2020-08-07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